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260" r:id="rId10"/>
    <p:sldId id="267" r:id="rId11"/>
    <p:sldId id="265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ED1"/>
    <a:srgbClr val="FFD1F2"/>
    <a:srgbClr val="00007D"/>
    <a:srgbClr val="000099"/>
    <a:srgbClr val="0000FF"/>
    <a:srgbClr val="008000"/>
    <a:srgbClr val="006600"/>
    <a:srgbClr val="FF00FF"/>
    <a:srgbClr val="9200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7" autoAdjust="0"/>
    <p:restoredTop sz="93945" autoAdjust="0"/>
  </p:normalViewPr>
  <p:slideViewPr>
    <p:cSldViewPr>
      <p:cViewPr varScale="1">
        <p:scale>
          <a:sx n="62" d="100"/>
          <a:sy n="62" d="100"/>
        </p:scale>
        <p:origin x="840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2BADEC64-668D-4AE8-BD83-9D59FB77BF0B}"/>
    <pc:docChg chg="modSld">
      <pc:chgData name="JJ HU" userId="f9cbafaa3520ff22" providerId="LiveId" clId="{2BADEC64-668D-4AE8-BD83-9D59FB77BF0B}" dt="2018-05-06T03:10:09.678" v="5" actId="2711"/>
      <pc:docMkLst>
        <pc:docMk/>
      </pc:docMkLst>
      <pc:sldChg chg="modSp">
        <pc:chgData name="JJ HU" userId="f9cbafaa3520ff22" providerId="LiveId" clId="{2BADEC64-668D-4AE8-BD83-9D59FB77BF0B}" dt="2018-05-06T03:09:30.117" v="0" actId="2711"/>
        <pc:sldMkLst>
          <pc:docMk/>
          <pc:sldMk cId="1297004798" sldId="261"/>
        </pc:sldMkLst>
        <pc:spChg chg="mod">
          <ac:chgData name="JJ HU" userId="f9cbafaa3520ff22" providerId="LiveId" clId="{2BADEC64-668D-4AE8-BD83-9D59FB77BF0B}" dt="2018-05-06T03:09:30.117" v="0" actId="2711"/>
          <ac:spMkLst>
            <pc:docMk/>
            <pc:sldMk cId="1297004798" sldId="261"/>
            <ac:spMk id="14" creationId="{00000000-0000-0000-0000-000000000000}"/>
          </ac:spMkLst>
        </pc:spChg>
      </pc:sldChg>
      <pc:sldChg chg="modSp">
        <pc:chgData name="JJ HU" userId="f9cbafaa3520ff22" providerId="LiveId" clId="{2BADEC64-668D-4AE8-BD83-9D59FB77BF0B}" dt="2018-05-06T03:09:43.748" v="1" actId="2711"/>
        <pc:sldMkLst>
          <pc:docMk/>
          <pc:sldMk cId="3309442656" sldId="262"/>
        </pc:sldMkLst>
        <pc:spChg chg="mod">
          <ac:chgData name="JJ HU" userId="f9cbafaa3520ff22" providerId="LiveId" clId="{2BADEC64-668D-4AE8-BD83-9D59FB77BF0B}" dt="2018-05-06T03:09:43.748" v="1" actId="2711"/>
          <ac:spMkLst>
            <pc:docMk/>
            <pc:sldMk cId="3309442656" sldId="262"/>
            <ac:spMk id="7" creationId="{00000000-0000-0000-0000-000000000000}"/>
          </ac:spMkLst>
        </pc:spChg>
      </pc:sldChg>
      <pc:sldChg chg="modSp">
        <pc:chgData name="JJ HU" userId="f9cbafaa3520ff22" providerId="LiveId" clId="{2BADEC64-668D-4AE8-BD83-9D59FB77BF0B}" dt="2018-05-06T03:10:00.636" v="4" actId="2711"/>
        <pc:sldMkLst>
          <pc:docMk/>
          <pc:sldMk cId="4091981010" sldId="263"/>
        </pc:sldMkLst>
        <pc:spChg chg="mod">
          <ac:chgData name="JJ HU" userId="f9cbafaa3520ff22" providerId="LiveId" clId="{2BADEC64-668D-4AE8-BD83-9D59FB77BF0B}" dt="2018-05-06T03:10:00.636" v="4" actId="2711"/>
          <ac:spMkLst>
            <pc:docMk/>
            <pc:sldMk cId="4091981010" sldId="263"/>
            <ac:spMk id="10" creationId="{00000000-0000-0000-0000-000000000000}"/>
          </ac:spMkLst>
        </pc:spChg>
      </pc:sldChg>
      <pc:sldChg chg="modSp">
        <pc:chgData name="JJ HU" userId="f9cbafaa3520ff22" providerId="LiveId" clId="{2BADEC64-668D-4AE8-BD83-9D59FB77BF0B}" dt="2018-05-06T03:09:50.445" v="2" actId="2711"/>
        <pc:sldMkLst>
          <pc:docMk/>
          <pc:sldMk cId="4250528184" sldId="264"/>
        </pc:sldMkLst>
        <pc:spChg chg="mod">
          <ac:chgData name="JJ HU" userId="f9cbafaa3520ff22" providerId="LiveId" clId="{2BADEC64-668D-4AE8-BD83-9D59FB77BF0B}" dt="2018-05-06T03:09:50.445" v="2" actId="2711"/>
          <ac:spMkLst>
            <pc:docMk/>
            <pc:sldMk cId="4250528184" sldId="264"/>
            <ac:spMk id="8" creationId="{00000000-0000-0000-0000-000000000000}"/>
          </ac:spMkLst>
        </pc:spChg>
      </pc:sldChg>
      <pc:sldChg chg="modSp">
        <pc:chgData name="JJ HU" userId="f9cbafaa3520ff22" providerId="LiveId" clId="{2BADEC64-668D-4AE8-BD83-9D59FB77BF0B}" dt="2018-05-06T03:10:09.678" v="5" actId="2711"/>
        <pc:sldMkLst>
          <pc:docMk/>
          <pc:sldMk cId="426661690" sldId="265"/>
        </pc:sldMkLst>
        <pc:spChg chg="mod">
          <ac:chgData name="JJ HU" userId="f9cbafaa3520ff22" providerId="LiveId" clId="{2BADEC64-668D-4AE8-BD83-9D59FB77BF0B}" dt="2018-05-06T03:10:09.678" v="5" actId="2711"/>
          <ac:spMkLst>
            <pc:docMk/>
            <pc:sldMk cId="426661690" sldId="265"/>
            <ac:spMk id="8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5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6902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~75% of all water</a:t>
            </a:r>
            <a:r>
              <a:rPr lang="en-US" baseline="0" dirty="0"/>
              <a:t> in ice cream is frozen as ice; ~25% stays in the matrix (liquid syrup) with sugar, stabilizers and milk proteins dispersed inside</a:t>
            </a:r>
          </a:p>
          <a:p>
            <a:r>
              <a:rPr lang="en-US" baseline="0" dirty="0"/>
              <a:t>Stabilizers are used to reduce ice cream melting rate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ilk solids-not-fat portion consists of protein (primarily casein and lactalbumin), carbohydrates (primarily lactose), and minerals (including calcium and phosphoru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362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292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alescence takes place when two bubbles come into close contact and the film between them ruptures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recrystallization of ice crystals and the coarsening of air bubbles both lead to deterioration in the texture of ice cre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729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rinkage</a:t>
            </a:r>
            <a:r>
              <a:rPr lang="en-US" baseline="0" dirty="0"/>
              <a:t> results from bubble wall rupture and air release due to increased temperature/reduced ambient pressure; when the ice cream is returned to normal conditions, shrinkage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765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lot shows melting point</a:t>
            </a:r>
            <a:r>
              <a:rPr lang="en-US" baseline="0" dirty="0"/>
              <a:t> depression (decrease) due to the Gibbs-Thomson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8840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2925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567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523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 sz="2200"/>
            </a:lvl1pPr>
            <a:lvl2pPr>
              <a:spcBef>
                <a:spcPts val="800"/>
              </a:spcBef>
              <a:defRPr sz="2200"/>
            </a:lvl2pPr>
            <a:lvl3pPr>
              <a:spcBef>
                <a:spcPts val="800"/>
              </a:spcBef>
              <a:defRPr sz="2200"/>
            </a:lvl3pPr>
            <a:lvl4pPr>
              <a:spcBef>
                <a:spcPts val="800"/>
              </a:spcBef>
              <a:defRPr sz="2200"/>
            </a:lvl4pPr>
            <a:lvl5pPr>
              <a:spcBef>
                <a:spcPts val="800"/>
              </a:spcBef>
              <a:defRPr sz="2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lO6DiuUAviI" TargetMode="External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gpo.gov/fdsys/pkg/CFR-2006-title21-vol2/pdf/CFR-2006-title21-vol2-sec135-110.pd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://www.acs.org/content/acs/en/education/resources/highschool/chemmatters/past-issues/archive-2013-2014/ice-cream-chemistry.html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7: </a:t>
            </a:r>
            <a:r>
              <a:rPr lang="en-US" sz="2400" dirty="0"/>
              <a:t>The Science of Ice Cream</a:t>
            </a:r>
            <a:endParaRPr lang="en-US" sz="25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7191851" y="2506916"/>
            <a:ext cx="1723549" cy="492443"/>
          </a:xfrm>
          <a:prstGeom prst="rect">
            <a:avLst/>
          </a:prstGeom>
          <a:solidFill>
            <a:srgbClr val="00007D"/>
          </a:solidFill>
        </p:spPr>
        <p:txBody>
          <a:bodyPr wrap="none">
            <a:spAutoFit/>
          </a:bodyPr>
          <a:lstStyle/>
          <a:p>
            <a:r>
              <a:rPr lang="en-US" sz="2600" kern="0" dirty="0">
                <a:solidFill>
                  <a:srgbClr val="FFFFFF"/>
                </a:solidFill>
                <a:ea typeface="+mj-ea"/>
                <a:cs typeface="+mj-cs"/>
              </a:rPr>
              <a:t>Ice Crea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715001" y="1577329"/>
            <a:ext cx="2743199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At low ice crystal density, Ostwald ripening drives crystal growth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At high ice crystal density, accretion becomes importan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crystal growth: Ostwald ripen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69" y="1641476"/>
            <a:ext cx="4861432" cy="3677237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5562600" y="4481544"/>
            <a:ext cx="2667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Ice crystal growth in freeze-concentrated 28.6% sucrose held at -8 °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69" y="5603877"/>
            <a:ext cx="4861432" cy="74718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568363" y="5808193"/>
            <a:ext cx="2364121" cy="3411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Accretion of ice crystals</a:t>
            </a:r>
          </a:p>
        </p:txBody>
      </p:sp>
    </p:spTree>
    <p:extLst>
      <p:ext uri="{BB962C8B-B14F-4D97-AF65-F5344CB8AC3E}">
        <p14:creationId xmlns:p14="http://schemas.microsoft.com/office/powerpoint/2010/main" val="37959688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3886200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Ostwald ripening kinetics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/>
              <a:t>Recrystallization rate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crystal growth: Ostwald ripening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62094"/>
              </p:ext>
            </p:extLst>
          </p:nvPr>
        </p:nvGraphicFramePr>
        <p:xfrm>
          <a:off x="846292" y="2015365"/>
          <a:ext cx="32972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866600" imgH="431640" progId="Equation.DSMT4">
                  <p:embed/>
                </p:oleObj>
              </mc:Choice>
              <mc:Fallback>
                <p:oleObj name="Equation" r:id="rId4" imgW="1866600" imgH="4316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92" y="2015365"/>
                        <a:ext cx="3297238" cy="738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49891"/>
              </p:ext>
            </p:extLst>
          </p:nvPr>
        </p:nvGraphicFramePr>
        <p:xfrm>
          <a:off x="823913" y="3405188"/>
          <a:ext cx="25146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405188"/>
                        <a:ext cx="2514600" cy="738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107"/>
          <a:stretch/>
        </p:blipFill>
        <p:spPr>
          <a:xfrm>
            <a:off x="4482410" y="1653756"/>
            <a:ext cx="4091051" cy="4323146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 bwMode="auto">
          <a:xfrm>
            <a:off x="861003" y="4472748"/>
            <a:ext cx="3078594" cy="1000198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Recrystallization rate scales with diffusivity</a:t>
            </a:r>
          </a:p>
        </p:txBody>
      </p:sp>
      <p:sp>
        <p:nvSpPr>
          <p:cNvPr id="8" name="Rectangle 7"/>
          <p:cNvSpPr/>
          <p:nvPr/>
        </p:nvSpPr>
        <p:spPr>
          <a:xfrm>
            <a:off x="1279553" y="5647669"/>
            <a:ext cx="24307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</a:rPr>
              <a:t>Food </a:t>
            </a:r>
            <a:r>
              <a:rPr lang="en-US" sz="1400" i="1" dirty="0" err="1">
                <a:solidFill>
                  <a:srgbClr val="000000"/>
                </a:solidFill>
              </a:rPr>
              <a:t>Biophys</a:t>
            </a:r>
            <a:r>
              <a:rPr lang="en-US" sz="1400" i="1" dirty="0">
                <a:solidFill>
                  <a:srgbClr val="000000"/>
                </a:solidFill>
              </a:rPr>
              <a:t>.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b="1" dirty="0">
                <a:solidFill>
                  <a:srgbClr val="000000"/>
                </a:solidFill>
              </a:rPr>
              <a:t>1</a:t>
            </a:r>
            <a:r>
              <a:rPr lang="en-US" sz="1400" dirty="0">
                <a:solidFill>
                  <a:srgbClr val="000000"/>
                </a:solidFill>
              </a:rPr>
              <a:t>, 74 (2006)</a:t>
            </a:r>
            <a:endParaRPr lang="en-US" sz="1400" b="0" i="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66616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crystal growth: Ostwald ripening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26403"/>
              </p:ext>
            </p:extLst>
          </p:nvPr>
        </p:nvGraphicFramePr>
        <p:xfrm>
          <a:off x="6016625" y="4141788"/>
          <a:ext cx="25130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4141788"/>
                        <a:ext cx="2513013" cy="738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835" y="1676401"/>
            <a:ext cx="4176565" cy="22097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1676399"/>
            <a:ext cx="3489418" cy="2209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4114799"/>
            <a:ext cx="3453742" cy="2286001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 bwMode="auto">
          <a:xfrm rot="2764880">
            <a:off x="5305404" y="3730514"/>
            <a:ext cx="609600" cy="914400"/>
          </a:xfrm>
          <a:prstGeom prst="downArrow">
            <a:avLst/>
          </a:prstGeom>
          <a:solidFill>
            <a:schemeClr val="accent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 rot="19937003">
            <a:off x="3041504" y="3800079"/>
            <a:ext cx="609600" cy="775270"/>
          </a:xfrm>
          <a:prstGeom prst="downArrow">
            <a:avLst/>
          </a:prstGeom>
          <a:solidFill>
            <a:schemeClr val="accent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120167" y="5134094"/>
            <a:ext cx="2307242" cy="1114306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Ice crystal growth via water diffusion in the matrix</a:t>
            </a:r>
          </a:p>
        </p:txBody>
      </p:sp>
    </p:spTree>
    <p:extLst>
      <p:ext uri="{BB962C8B-B14F-4D97-AF65-F5344CB8AC3E}">
        <p14:creationId xmlns:p14="http://schemas.microsoft.com/office/powerpoint/2010/main" val="40004085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0252"/>
            <a:ext cx="8153400" cy="877542"/>
          </a:xfrm>
        </p:spPr>
        <p:txBody>
          <a:bodyPr/>
          <a:lstStyle/>
          <a:p>
            <a:r>
              <a:rPr lang="en-US" dirty="0"/>
              <a:t>Ice cream processing</a:t>
            </a:r>
          </a:p>
        </p:txBody>
      </p:sp>
      <p:sp>
        <p:nvSpPr>
          <p:cNvPr id="29" name="Freeform 28"/>
          <p:cNvSpPr/>
          <p:nvPr/>
        </p:nvSpPr>
        <p:spPr>
          <a:xfrm>
            <a:off x="534040" y="1548640"/>
            <a:ext cx="2340864" cy="633600"/>
          </a:xfrm>
          <a:custGeom>
            <a:avLst/>
            <a:gdLst>
              <a:gd name="connsiteX0" fmla="*/ 0 w 2414587"/>
              <a:gd name="connsiteY0" fmla="*/ 0 h 633600"/>
              <a:gd name="connsiteX1" fmla="*/ 2414587 w 2414587"/>
              <a:gd name="connsiteY1" fmla="*/ 0 h 633600"/>
              <a:gd name="connsiteX2" fmla="*/ 2414587 w 2414587"/>
              <a:gd name="connsiteY2" fmla="*/ 633600 h 633600"/>
              <a:gd name="connsiteX3" fmla="*/ 0 w 2414587"/>
              <a:gd name="connsiteY3" fmla="*/ 633600 h 633600"/>
              <a:gd name="connsiteX4" fmla="*/ 0 w 2414587"/>
              <a:gd name="connsiteY4" fmla="*/ 0 h 6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633600">
                <a:moveTo>
                  <a:pt x="0" y="0"/>
                </a:moveTo>
                <a:lnTo>
                  <a:pt x="2414587" y="0"/>
                </a:lnTo>
                <a:lnTo>
                  <a:pt x="2414587" y="633600"/>
                </a:lnTo>
                <a:lnTo>
                  <a:pt x="0" y="6336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6464" tIns="89408" rIns="156464" bIns="89408" numCol="1" spcCol="1270" anchor="ctr" anchorCtr="0">
            <a:noAutofit/>
          </a:bodyPr>
          <a:lstStyle/>
          <a:p>
            <a:pPr marL="0" lvl="0" indent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Mixing</a:t>
            </a:r>
          </a:p>
        </p:txBody>
      </p:sp>
      <p:sp>
        <p:nvSpPr>
          <p:cNvPr id="30" name="Freeform 29"/>
          <p:cNvSpPr/>
          <p:nvPr/>
        </p:nvSpPr>
        <p:spPr>
          <a:xfrm>
            <a:off x="534040" y="2182240"/>
            <a:ext cx="2340864" cy="1613980"/>
          </a:xfrm>
          <a:custGeom>
            <a:avLst/>
            <a:gdLst>
              <a:gd name="connsiteX0" fmla="*/ 0 w 2414587"/>
              <a:gd name="connsiteY0" fmla="*/ 0 h 1237994"/>
              <a:gd name="connsiteX1" fmla="*/ 2414587 w 2414587"/>
              <a:gd name="connsiteY1" fmla="*/ 0 h 1237994"/>
              <a:gd name="connsiteX2" fmla="*/ 2414587 w 2414587"/>
              <a:gd name="connsiteY2" fmla="*/ 1237994 h 1237994"/>
              <a:gd name="connsiteX3" fmla="*/ 0 w 2414587"/>
              <a:gd name="connsiteY3" fmla="*/ 1237994 h 1237994"/>
              <a:gd name="connsiteX4" fmla="*/ 0 w 2414587"/>
              <a:gd name="connsiteY4" fmla="*/ 0 h 1237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1237994">
                <a:moveTo>
                  <a:pt x="0" y="0"/>
                </a:moveTo>
                <a:lnTo>
                  <a:pt x="2414587" y="0"/>
                </a:lnTo>
                <a:lnTo>
                  <a:pt x="2414587" y="1237994"/>
                </a:lnTo>
                <a:lnTo>
                  <a:pt x="0" y="123799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7348" tIns="117348" rIns="156464" bIns="176022" numCol="1" spcCol="1270" anchor="t" anchorCtr="0">
            <a:noAutofit/>
          </a:bodyPr>
          <a:lstStyle/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sz="2200" kern="1200" dirty="0"/>
          </a:p>
          <a:p>
            <a:pPr marL="228600" lvl="1" indent="-228600" algn="l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sz="2200" kern="1200"/>
          </a:p>
        </p:txBody>
      </p:sp>
      <p:sp>
        <p:nvSpPr>
          <p:cNvPr id="31" name="Freeform 30"/>
          <p:cNvSpPr/>
          <p:nvPr/>
        </p:nvSpPr>
        <p:spPr>
          <a:xfrm>
            <a:off x="3394524" y="1558344"/>
            <a:ext cx="2340864" cy="633600"/>
          </a:xfrm>
          <a:custGeom>
            <a:avLst/>
            <a:gdLst>
              <a:gd name="connsiteX0" fmla="*/ 0 w 2414587"/>
              <a:gd name="connsiteY0" fmla="*/ 0 h 633600"/>
              <a:gd name="connsiteX1" fmla="*/ 2414587 w 2414587"/>
              <a:gd name="connsiteY1" fmla="*/ 0 h 633600"/>
              <a:gd name="connsiteX2" fmla="*/ 2414587 w 2414587"/>
              <a:gd name="connsiteY2" fmla="*/ 633600 h 633600"/>
              <a:gd name="connsiteX3" fmla="*/ 0 w 2414587"/>
              <a:gd name="connsiteY3" fmla="*/ 633600 h 633600"/>
              <a:gd name="connsiteX4" fmla="*/ 0 w 2414587"/>
              <a:gd name="connsiteY4" fmla="*/ 0 h 6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633600">
                <a:moveTo>
                  <a:pt x="0" y="0"/>
                </a:moveTo>
                <a:lnTo>
                  <a:pt x="2414587" y="0"/>
                </a:lnTo>
                <a:lnTo>
                  <a:pt x="2414587" y="633600"/>
                </a:lnTo>
                <a:lnTo>
                  <a:pt x="0" y="6336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6464" tIns="89408" rIns="156464" bIns="89408" numCol="1" spcCol="1270" anchor="ctr" anchorCtr="0">
            <a:noAutofit/>
          </a:bodyPr>
          <a:lstStyle/>
          <a:p>
            <a:pPr marL="0" lvl="0" indent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Homogenization</a:t>
            </a:r>
          </a:p>
        </p:txBody>
      </p:sp>
      <p:sp>
        <p:nvSpPr>
          <p:cNvPr id="32" name="Freeform 31"/>
          <p:cNvSpPr/>
          <p:nvPr/>
        </p:nvSpPr>
        <p:spPr>
          <a:xfrm>
            <a:off x="3394524" y="2191944"/>
            <a:ext cx="2340864" cy="1604276"/>
          </a:xfrm>
          <a:custGeom>
            <a:avLst/>
            <a:gdLst>
              <a:gd name="connsiteX0" fmla="*/ 0 w 2414587"/>
              <a:gd name="connsiteY0" fmla="*/ 0 h 1237994"/>
              <a:gd name="connsiteX1" fmla="*/ 2414587 w 2414587"/>
              <a:gd name="connsiteY1" fmla="*/ 0 h 1237994"/>
              <a:gd name="connsiteX2" fmla="*/ 2414587 w 2414587"/>
              <a:gd name="connsiteY2" fmla="*/ 1237994 h 1237994"/>
              <a:gd name="connsiteX3" fmla="*/ 0 w 2414587"/>
              <a:gd name="connsiteY3" fmla="*/ 1237994 h 1237994"/>
              <a:gd name="connsiteX4" fmla="*/ 0 w 2414587"/>
              <a:gd name="connsiteY4" fmla="*/ 0 h 1237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1237994">
                <a:moveTo>
                  <a:pt x="0" y="0"/>
                </a:moveTo>
                <a:lnTo>
                  <a:pt x="2414587" y="0"/>
                </a:lnTo>
                <a:lnTo>
                  <a:pt x="2414587" y="1237994"/>
                </a:lnTo>
                <a:lnTo>
                  <a:pt x="0" y="123799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  <a:alpha val="90000"/>
            </a:schemeClr>
          </a:solidFill>
          <a:ln>
            <a:solidFill>
              <a:schemeClr val="accent6">
                <a:lumMod val="20000"/>
                <a:lumOff val="80000"/>
                <a:alpha val="90000"/>
              </a:schemeClr>
            </a:solidFill>
          </a:ln>
        </p:spPr>
        <p:style>
          <a:lnRef idx="2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7348" tIns="117348" rIns="156464" bIns="176022" numCol="1" spcCol="1270" anchor="t" anchorCtr="0">
            <a:noAutofit/>
          </a:bodyPr>
          <a:lstStyle/>
          <a:p>
            <a:pPr marL="0" lvl="1" algn="ctr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600" kern="1200" dirty="0"/>
              <a:t>Creates fat droplets</a:t>
            </a:r>
          </a:p>
        </p:txBody>
      </p:sp>
      <p:sp>
        <p:nvSpPr>
          <p:cNvPr id="33" name="Freeform 32"/>
          <p:cNvSpPr/>
          <p:nvPr/>
        </p:nvSpPr>
        <p:spPr>
          <a:xfrm>
            <a:off x="534040" y="4229420"/>
            <a:ext cx="2340864" cy="633600"/>
          </a:xfrm>
          <a:custGeom>
            <a:avLst/>
            <a:gdLst>
              <a:gd name="connsiteX0" fmla="*/ 0 w 2414587"/>
              <a:gd name="connsiteY0" fmla="*/ 0 h 633600"/>
              <a:gd name="connsiteX1" fmla="*/ 2414587 w 2414587"/>
              <a:gd name="connsiteY1" fmla="*/ 0 h 633600"/>
              <a:gd name="connsiteX2" fmla="*/ 2414587 w 2414587"/>
              <a:gd name="connsiteY2" fmla="*/ 633600 h 633600"/>
              <a:gd name="connsiteX3" fmla="*/ 0 w 2414587"/>
              <a:gd name="connsiteY3" fmla="*/ 633600 h 633600"/>
              <a:gd name="connsiteX4" fmla="*/ 0 w 2414587"/>
              <a:gd name="connsiteY4" fmla="*/ 0 h 6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633600">
                <a:moveTo>
                  <a:pt x="0" y="0"/>
                </a:moveTo>
                <a:lnTo>
                  <a:pt x="2414587" y="0"/>
                </a:lnTo>
                <a:lnTo>
                  <a:pt x="2414587" y="633600"/>
                </a:lnTo>
                <a:lnTo>
                  <a:pt x="0" y="6336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6464" tIns="89408" rIns="156464" bIns="89408" numCol="1" spcCol="1270" anchor="ctr" anchorCtr="0">
            <a:noAutofit/>
          </a:bodyPr>
          <a:lstStyle/>
          <a:p>
            <a:pPr marL="0" lvl="0" indent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Shaping</a:t>
            </a:r>
          </a:p>
        </p:txBody>
      </p:sp>
      <p:sp>
        <p:nvSpPr>
          <p:cNvPr id="34" name="Freeform 33"/>
          <p:cNvSpPr/>
          <p:nvPr/>
        </p:nvSpPr>
        <p:spPr>
          <a:xfrm>
            <a:off x="534040" y="4863020"/>
            <a:ext cx="2340864" cy="1613980"/>
          </a:xfrm>
          <a:custGeom>
            <a:avLst/>
            <a:gdLst>
              <a:gd name="connsiteX0" fmla="*/ 0 w 2414587"/>
              <a:gd name="connsiteY0" fmla="*/ 0 h 1237994"/>
              <a:gd name="connsiteX1" fmla="*/ 2414587 w 2414587"/>
              <a:gd name="connsiteY1" fmla="*/ 0 h 1237994"/>
              <a:gd name="connsiteX2" fmla="*/ 2414587 w 2414587"/>
              <a:gd name="connsiteY2" fmla="*/ 1237994 h 1237994"/>
              <a:gd name="connsiteX3" fmla="*/ 0 w 2414587"/>
              <a:gd name="connsiteY3" fmla="*/ 1237994 h 1237994"/>
              <a:gd name="connsiteX4" fmla="*/ 0 w 2414587"/>
              <a:gd name="connsiteY4" fmla="*/ 0 h 1237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1237994">
                <a:moveTo>
                  <a:pt x="0" y="0"/>
                </a:moveTo>
                <a:lnTo>
                  <a:pt x="2414587" y="0"/>
                </a:lnTo>
                <a:lnTo>
                  <a:pt x="2414587" y="1237994"/>
                </a:lnTo>
                <a:lnTo>
                  <a:pt x="0" y="123799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7348" tIns="117348" rIns="156464" bIns="176022" numCol="1" spcCol="1270" anchor="t" anchorCtr="0">
            <a:noAutofit/>
          </a:bodyPr>
          <a:lstStyle/>
          <a:p>
            <a:pPr marL="0" lvl="1" algn="ctr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600" kern="1200" dirty="0"/>
              <a:t>Low-T extrusion</a:t>
            </a:r>
          </a:p>
        </p:txBody>
      </p:sp>
      <p:sp>
        <p:nvSpPr>
          <p:cNvPr id="35" name="Isosceles Triangle 34"/>
          <p:cNvSpPr/>
          <p:nvPr/>
        </p:nvSpPr>
        <p:spPr bwMode="auto">
          <a:xfrm rot="5400000">
            <a:off x="2412359" y="2557239"/>
            <a:ext cx="1456878" cy="152400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Isosceles Triangle 36"/>
          <p:cNvSpPr/>
          <p:nvPr/>
        </p:nvSpPr>
        <p:spPr bwMode="auto">
          <a:xfrm rot="5400000">
            <a:off x="5270969" y="2557239"/>
            <a:ext cx="1456878" cy="152400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213"/>
          <a:stretch/>
        </p:blipFill>
        <p:spPr>
          <a:xfrm>
            <a:off x="671725" y="2348421"/>
            <a:ext cx="2072115" cy="1295399"/>
          </a:xfrm>
          <a:prstGeom prst="rect">
            <a:avLst/>
          </a:prstGeom>
        </p:spPr>
      </p:pic>
      <p:sp>
        <p:nvSpPr>
          <p:cNvPr id="41" name="Freeform 40"/>
          <p:cNvSpPr/>
          <p:nvPr/>
        </p:nvSpPr>
        <p:spPr>
          <a:xfrm>
            <a:off x="6269736" y="1558344"/>
            <a:ext cx="2340864" cy="633600"/>
          </a:xfrm>
          <a:custGeom>
            <a:avLst/>
            <a:gdLst>
              <a:gd name="connsiteX0" fmla="*/ 0 w 2414587"/>
              <a:gd name="connsiteY0" fmla="*/ 0 h 633600"/>
              <a:gd name="connsiteX1" fmla="*/ 2414587 w 2414587"/>
              <a:gd name="connsiteY1" fmla="*/ 0 h 633600"/>
              <a:gd name="connsiteX2" fmla="*/ 2414587 w 2414587"/>
              <a:gd name="connsiteY2" fmla="*/ 633600 h 633600"/>
              <a:gd name="connsiteX3" fmla="*/ 0 w 2414587"/>
              <a:gd name="connsiteY3" fmla="*/ 633600 h 633600"/>
              <a:gd name="connsiteX4" fmla="*/ 0 w 2414587"/>
              <a:gd name="connsiteY4" fmla="*/ 0 h 6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633600">
                <a:moveTo>
                  <a:pt x="0" y="0"/>
                </a:moveTo>
                <a:lnTo>
                  <a:pt x="2414587" y="0"/>
                </a:lnTo>
                <a:lnTo>
                  <a:pt x="2414587" y="633600"/>
                </a:lnTo>
                <a:lnTo>
                  <a:pt x="0" y="6336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6464" tIns="89408" rIns="156464" bIns="89408" numCol="1" spcCol="1270" anchor="ctr" anchorCtr="0">
            <a:noAutofit/>
          </a:bodyPr>
          <a:lstStyle/>
          <a:p>
            <a:pPr lvl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/>
              <a:t>Aging</a:t>
            </a:r>
          </a:p>
        </p:txBody>
      </p:sp>
      <p:sp>
        <p:nvSpPr>
          <p:cNvPr id="42" name="Freeform 41"/>
          <p:cNvSpPr/>
          <p:nvPr/>
        </p:nvSpPr>
        <p:spPr>
          <a:xfrm>
            <a:off x="6269736" y="2191944"/>
            <a:ext cx="2340864" cy="1604276"/>
          </a:xfrm>
          <a:custGeom>
            <a:avLst/>
            <a:gdLst>
              <a:gd name="connsiteX0" fmla="*/ 0 w 2414587"/>
              <a:gd name="connsiteY0" fmla="*/ 0 h 1237994"/>
              <a:gd name="connsiteX1" fmla="*/ 2414587 w 2414587"/>
              <a:gd name="connsiteY1" fmla="*/ 0 h 1237994"/>
              <a:gd name="connsiteX2" fmla="*/ 2414587 w 2414587"/>
              <a:gd name="connsiteY2" fmla="*/ 1237994 h 1237994"/>
              <a:gd name="connsiteX3" fmla="*/ 0 w 2414587"/>
              <a:gd name="connsiteY3" fmla="*/ 1237994 h 1237994"/>
              <a:gd name="connsiteX4" fmla="*/ 0 w 2414587"/>
              <a:gd name="connsiteY4" fmla="*/ 0 h 1237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1237994">
                <a:moveTo>
                  <a:pt x="0" y="0"/>
                </a:moveTo>
                <a:lnTo>
                  <a:pt x="2414587" y="0"/>
                </a:lnTo>
                <a:lnTo>
                  <a:pt x="2414587" y="1237994"/>
                </a:lnTo>
                <a:lnTo>
                  <a:pt x="0" y="123799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7348" tIns="117348" rIns="156464" bIns="176022" numCol="1" spcCol="1270" anchor="ctr" anchorCtr="0">
            <a:noAutofit/>
          </a:bodyPr>
          <a:lstStyle/>
          <a:p>
            <a:pPr marL="0" lvl="1" algn="ctr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600" dirty="0"/>
              <a:t>Allow emulsifiers to attach to fat droplet surfaces to reduce surface tension and stabilize the emulsion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276"/>
          <a:stretch/>
        </p:blipFill>
        <p:spPr>
          <a:xfrm>
            <a:off x="3528898" y="2653221"/>
            <a:ext cx="2072115" cy="990600"/>
          </a:xfrm>
          <a:prstGeom prst="rect">
            <a:avLst/>
          </a:prstGeom>
        </p:spPr>
      </p:pic>
      <p:cxnSp>
        <p:nvCxnSpPr>
          <p:cNvPr id="44" name="Straight Connector 43"/>
          <p:cNvCxnSpPr/>
          <p:nvPr/>
        </p:nvCxnSpPr>
        <p:spPr bwMode="auto">
          <a:xfrm>
            <a:off x="1661672" y="3491420"/>
            <a:ext cx="923544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1724937" y="3132530"/>
            <a:ext cx="7970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100 </a:t>
            </a:r>
            <a:r>
              <a:rPr lang="en-US" sz="1400" b="1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sz="1400" b="1" dirty="0">
                <a:solidFill>
                  <a:schemeClr val="bg1"/>
                </a:solidFill>
              </a:rPr>
              <a:t>m</a:t>
            </a: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4546137" y="3490739"/>
            <a:ext cx="923544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4609402" y="3131849"/>
            <a:ext cx="7970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100 </a:t>
            </a:r>
            <a:r>
              <a:rPr lang="en-US" sz="1400" b="1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sz="1400" b="1" dirty="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49" name="Freeform 48"/>
          <p:cNvSpPr/>
          <p:nvPr/>
        </p:nvSpPr>
        <p:spPr>
          <a:xfrm>
            <a:off x="6269736" y="4229420"/>
            <a:ext cx="2340864" cy="633600"/>
          </a:xfrm>
          <a:custGeom>
            <a:avLst/>
            <a:gdLst>
              <a:gd name="connsiteX0" fmla="*/ 0 w 2414587"/>
              <a:gd name="connsiteY0" fmla="*/ 0 h 633600"/>
              <a:gd name="connsiteX1" fmla="*/ 2414587 w 2414587"/>
              <a:gd name="connsiteY1" fmla="*/ 0 h 633600"/>
              <a:gd name="connsiteX2" fmla="*/ 2414587 w 2414587"/>
              <a:gd name="connsiteY2" fmla="*/ 633600 h 633600"/>
              <a:gd name="connsiteX3" fmla="*/ 0 w 2414587"/>
              <a:gd name="connsiteY3" fmla="*/ 633600 h 633600"/>
              <a:gd name="connsiteX4" fmla="*/ 0 w 2414587"/>
              <a:gd name="connsiteY4" fmla="*/ 0 h 6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633600">
                <a:moveTo>
                  <a:pt x="0" y="0"/>
                </a:moveTo>
                <a:lnTo>
                  <a:pt x="2414587" y="0"/>
                </a:lnTo>
                <a:lnTo>
                  <a:pt x="2414587" y="633600"/>
                </a:lnTo>
                <a:lnTo>
                  <a:pt x="0" y="6336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6464" tIns="89408" rIns="156464" bIns="89408" numCol="1" spcCol="1270" anchor="ctr" anchorCtr="0">
            <a:noAutofit/>
          </a:bodyPr>
          <a:lstStyle/>
          <a:p>
            <a:pPr marL="0" lvl="0" indent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Freezing</a:t>
            </a:r>
          </a:p>
        </p:txBody>
      </p:sp>
      <p:sp>
        <p:nvSpPr>
          <p:cNvPr id="50" name="Freeform 49"/>
          <p:cNvSpPr/>
          <p:nvPr/>
        </p:nvSpPr>
        <p:spPr>
          <a:xfrm>
            <a:off x="6269736" y="4863020"/>
            <a:ext cx="2340864" cy="1613980"/>
          </a:xfrm>
          <a:custGeom>
            <a:avLst/>
            <a:gdLst>
              <a:gd name="connsiteX0" fmla="*/ 0 w 2414587"/>
              <a:gd name="connsiteY0" fmla="*/ 0 h 1237994"/>
              <a:gd name="connsiteX1" fmla="*/ 2414587 w 2414587"/>
              <a:gd name="connsiteY1" fmla="*/ 0 h 1237994"/>
              <a:gd name="connsiteX2" fmla="*/ 2414587 w 2414587"/>
              <a:gd name="connsiteY2" fmla="*/ 1237994 h 1237994"/>
              <a:gd name="connsiteX3" fmla="*/ 0 w 2414587"/>
              <a:gd name="connsiteY3" fmla="*/ 1237994 h 1237994"/>
              <a:gd name="connsiteX4" fmla="*/ 0 w 2414587"/>
              <a:gd name="connsiteY4" fmla="*/ 0 h 1237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1237994">
                <a:moveTo>
                  <a:pt x="0" y="0"/>
                </a:moveTo>
                <a:lnTo>
                  <a:pt x="2414587" y="0"/>
                </a:lnTo>
                <a:lnTo>
                  <a:pt x="2414587" y="1237994"/>
                </a:lnTo>
                <a:lnTo>
                  <a:pt x="0" y="123799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  <a:alpha val="90000"/>
            </a:schemeClr>
          </a:solidFill>
          <a:ln>
            <a:solidFill>
              <a:schemeClr val="accent5">
                <a:lumMod val="20000"/>
                <a:lumOff val="80000"/>
                <a:alpha val="90000"/>
              </a:schemeClr>
            </a:solidFill>
          </a:ln>
        </p:spPr>
        <p:style>
          <a:ln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7348" tIns="117348" rIns="156464" bIns="176022" numCol="1" spcCol="1270" anchor="t" anchorCtr="0">
            <a:noAutofit/>
          </a:bodyPr>
          <a:lstStyle/>
          <a:p>
            <a:pPr marL="0" lvl="1" algn="ctr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600" kern="1200" dirty="0"/>
              <a:t>Aeration via a dasher</a:t>
            </a:r>
          </a:p>
        </p:txBody>
      </p:sp>
      <p:sp>
        <p:nvSpPr>
          <p:cNvPr id="51" name="Isosceles Triangle 50"/>
          <p:cNvSpPr/>
          <p:nvPr/>
        </p:nvSpPr>
        <p:spPr bwMode="auto">
          <a:xfrm rot="10800000">
            <a:off x="6711729" y="3936620"/>
            <a:ext cx="1456878" cy="152400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89" b="20000"/>
          <a:stretch/>
        </p:blipFill>
        <p:spPr>
          <a:xfrm>
            <a:off x="6566323" y="5339930"/>
            <a:ext cx="1747688" cy="990599"/>
          </a:xfrm>
          <a:prstGeom prst="rect">
            <a:avLst/>
          </a:prstGeom>
        </p:spPr>
      </p:pic>
      <p:sp>
        <p:nvSpPr>
          <p:cNvPr id="53" name="Freeform 52"/>
          <p:cNvSpPr/>
          <p:nvPr/>
        </p:nvSpPr>
        <p:spPr>
          <a:xfrm>
            <a:off x="3394524" y="4229420"/>
            <a:ext cx="2340864" cy="633600"/>
          </a:xfrm>
          <a:custGeom>
            <a:avLst/>
            <a:gdLst>
              <a:gd name="connsiteX0" fmla="*/ 0 w 2414587"/>
              <a:gd name="connsiteY0" fmla="*/ 0 h 633600"/>
              <a:gd name="connsiteX1" fmla="*/ 2414587 w 2414587"/>
              <a:gd name="connsiteY1" fmla="*/ 0 h 633600"/>
              <a:gd name="connsiteX2" fmla="*/ 2414587 w 2414587"/>
              <a:gd name="connsiteY2" fmla="*/ 633600 h 633600"/>
              <a:gd name="connsiteX3" fmla="*/ 0 w 2414587"/>
              <a:gd name="connsiteY3" fmla="*/ 633600 h 633600"/>
              <a:gd name="connsiteX4" fmla="*/ 0 w 2414587"/>
              <a:gd name="connsiteY4" fmla="*/ 0 h 6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633600">
                <a:moveTo>
                  <a:pt x="0" y="0"/>
                </a:moveTo>
                <a:lnTo>
                  <a:pt x="2414587" y="0"/>
                </a:lnTo>
                <a:lnTo>
                  <a:pt x="2414587" y="633600"/>
                </a:lnTo>
                <a:lnTo>
                  <a:pt x="0" y="63360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56464" tIns="89408" rIns="156464" bIns="89408" numCol="1" spcCol="1270" anchor="ctr" anchorCtr="0">
            <a:noAutofit/>
          </a:bodyPr>
          <a:lstStyle/>
          <a:p>
            <a:pPr marL="0" lvl="0" indent="0" algn="ctr" defTabSz="9779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000" kern="1200" dirty="0"/>
              <a:t>Hardening</a:t>
            </a:r>
          </a:p>
        </p:txBody>
      </p:sp>
      <p:sp>
        <p:nvSpPr>
          <p:cNvPr id="54" name="Freeform 53"/>
          <p:cNvSpPr/>
          <p:nvPr/>
        </p:nvSpPr>
        <p:spPr>
          <a:xfrm>
            <a:off x="3394524" y="4863020"/>
            <a:ext cx="2340864" cy="1613980"/>
          </a:xfrm>
          <a:custGeom>
            <a:avLst/>
            <a:gdLst>
              <a:gd name="connsiteX0" fmla="*/ 0 w 2414587"/>
              <a:gd name="connsiteY0" fmla="*/ 0 h 1237994"/>
              <a:gd name="connsiteX1" fmla="*/ 2414587 w 2414587"/>
              <a:gd name="connsiteY1" fmla="*/ 0 h 1237994"/>
              <a:gd name="connsiteX2" fmla="*/ 2414587 w 2414587"/>
              <a:gd name="connsiteY2" fmla="*/ 1237994 h 1237994"/>
              <a:gd name="connsiteX3" fmla="*/ 0 w 2414587"/>
              <a:gd name="connsiteY3" fmla="*/ 1237994 h 1237994"/>
              <a:gd name="connsiteX4" fmla="*/ 0 w 2414587"/>
              <a:gd name="connsiteY4" fmla="*/ 0 h 1237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4587" h="1237994">
                <a:moveTo>
                  <a:pt x="0" y="0"/>
                </a:moveTo>
                <a:lnTo>
                  <a:pt x="2414587" y="0"/>
                </a:lnTo>
                <a:lnTo>
                  <a:pt x="2414587" y="1237994"/>
                </a:lnTo>
                <a:lnTo>
                  <a:pt x="0" y="1237994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90000"/>
            </a:schemeClr>
          </a:solidFill>
          <a:ln>
            <a:solidFill>
              <a:schemeClr val="tx2">
                <a:lumMod val="20000"/>
                <a:lumOff val="80000"/>
                <a:alpha val="90000"/>
              </a:schemeClr>
            </a:solidFill>
          </a:ln>
        </p:spPr>
        <p:style>
          <a:lnRef idx="2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28600" tIns="117348" rIns="228600" bIns="176022" numCol="1" spcCol="1270" anchor="ctr" anchorCtr="0">
            <a:noAutofit/>
          </a:bodyPr>
          <a:lstStyle/>
          <a:p>
            <a:pPr marL="0" lvl="1" algn="ctr" defTabSz="9779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1600" kern="1200" dirty="0"/>
              <a:t>Cool ice cream from about -5 °C to below </a:t>
            </a:r>
            <a:r>
              <a:rPr lang="en-US" sz="1600" dirty="0"/>
              <a:t>-25 °C</a:t>
            </a:r>
            <a:r>
              <a:rPr lang="en-US" sz="1600" kern="1200" dirty="0"/>
              <a:t> to kinetically inhibit degradation (e.g., coarsening)</a:t>
            </a:r>
          </a:p>
        </p:txBody>
      </p:sp>
      <p:sp>
        <p:nvSpPr>
          <p:cNvPr id="55" name="Isosceles Triangle 54"/>
          <p:cNvSpPr/>
          <p:nvPr/>
        </p:nvSpPr>
        <p:spPr bwMode="auto">
          <a:xfrm rot="16200000">
            <a:off x="5270969" y="5263730"/>
            <a:ext cx="1456878" cy="152400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 rot="16200000">
            <a:off x="2412359" y="5263730"/>
            <a:ext cx="1456878" cy="152400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59" b="11010"/>
          <a:stretch/>
        </p:blipFill>
        <p:spPr>
          <a:xfrm>
            <a:off x="666628" y="5339929"/>
            <a:ext cx="2075688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9698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0252"/>
            <a:ext cx="8153400" cy="877542"/>
          </a:xfrm>
        </p:spPr>
        <p:txBody>
          <a:bodyPr/>
          <a:lstStyle/>
          <a:p>
            <a:r>
              <a:rPr lang="en-US" dirty="0"/>
              <a:t>Ice cream processing</a:t>
            </a:r>
          </a:p>
        </p:txBody>
      </p:sp>
      <p:pic>
        <p:nvPicPr>
          <p:cNvPr id="3" name="lO6DiuUAviI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33400" y="1600200"/>
            <a:ext cx="7992533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1241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6298" y="5334000"/>
            <a:ext cx="7315201" cy="914400"/>
          </a:xfrm>
        </p:spPr>
        <p:txBody>
          <a:bodyPr/>
          <a:lstStyle/>
          <a:p>
            <a:r>
              <a:rPr lang="en-US" dirty="0"/>
              <a:t>Effective bubble formation due to nitrogen vaporization</a:t>
            </a:r>
          </a:p>
          <a:p>
            <a:r>
              <a:rPr lang="en-US" dirty="0"/>
              <a:t>High cooling rate: small ice crystals and fine tex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676" y="990600"/>
            <a:ext cx="7188447" cy="4038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30597" y="1371600"/>
            <a:ext cx="4206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schemeClr val="bg1"/>
                </a:solidFill>
                <a:ea typeface="+mj-ea"/>
                <a:cs typeface="+mj-cs"/>
              </a:rPr>
              <a:t>Liquid nitrogen ice cream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0019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jj\Desktop\tetrahedron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8748" y="1740301"/>
            <a:ext cx="2895600" cy="273634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855688" y="701566"/>
            <a:ext cx="5297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Struc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2098864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Process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5322" y="25908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Propert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41488" y="4478726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Performance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15000" y="2498974"/>
            <a:ext cx="297180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0513" lvl="0" indent="-29051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omogenization: fat particles</a:t>
            </a:r>
          </a:p>
          <a:p>
            <a:pPr marL="290513" lvl="0" indent="-29051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eezing &amp; aeration: ice crystals &amp; air bubbles</a:t>
            </a:r>
          </a:p>
          <a:p>
            <a:pPr marL="290513" lvl="0" indent="-29051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rdening: matrix stabiliza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5322" y="2990910"/>
            <a:ext cx="2667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0513" indent="-29051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dirty="0">
                <a:latin typeface="Arial" pitchFamily="34" charset="0"/>
                <a:cs typeface="Arial" pitchFamily="34" charset="0"/>
              </a:rPr>
              <a:t>Air: softness</a:t>
            </a:r>
          </a:p>
          <a:p>
            <a:pPr marL="290513" indent="-29051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dirty="0">
                <a:latin typeface="Arial" pitchFamily="34" charset="0"/>
                <a:cs typeface="Arial" pitchFamily="34" charset="0"/>
              </a:rPr>
              <a:t>Ice: cooling &amp; texture</a:t>
            </a:r>
          </a:p>
          <a:p>
            <a:pPr marL="290513" indent="-29051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dirty="0">
                <a:latin typeface="Arial" pitchFamily="34" charset="0"/>
                <a:cs typeface="Arial" pitchFamily="34" charset="0"/>
              </a:rPr>
              <a:t>Fat: stabiliz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855688" y="1100386"/>
            <a:ext cx="525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0513" indent="-29051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dirty="0">
                <a:latin typeface="Arial" pitchFamily="34" charset="0"/>
                <a:cs typeface="Arial" pitchFamily="34" charset="0"/>
              </a:rPr>
              <a:t>Multi-phase composite: air bubbles, ice crystals and fat particles embedded in a matrix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217690" y="4988153"/>
            <a:ext cx="3125960" cy="1426742"/>
            <a:chOff x="3217690" y="4988153"/>
            <a:chExt cx="3125960" cy="1426742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7690" y="4988153"/>
              <a:ext cx="2362200" cy="1426742"/>
            </a:xfrm>
            <a:prstGeom prst="rect">
              <a:avLst/>
            </a:prstGeom>
          </p:spPr>
        </p:pic>
        <p:sp>
          <p:nvSpPr>
            <p:cNvPr id="2" name="Oval 1"/>
            <p:cNvSpPr/>
            <p:nvPr/>
          </p:nvSpPr>
          <p:spPr bwMode="auto">
            <a:xfrm>
              <a:off x="5086350" y="5085546"/>
              <a:ext cx="1257300" cy="6096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rPr>
                <a:t>Too cold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348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>
                <a:solidFill>
                  <a:srgbClr val="000000"/>
                </a:solidFill>
                <a:latin typeface="open-sans"/>
              </a:rPr>
              <a:t>Clarke, </a:t>
            </a:r>
            <a:r>
              <a:rPr lang="en-US" sz="2000" i="1" dirty="0">
                <a:solidFill>
                  <a:srgbClr val="000000"/>
                </a:solidFill>
                <a:latin typeface="open-sans"/>
              </a:rPr>
              <a:t>The Science of Ice Cream</a:t>
            </a:r>
            <a:r>
              <a:rPr lang="en-US" sz="2000" dirty="0">
                <a:solidFill>
                  <a:srgbClr val="000000"/>
                </a:solidFill>
                <a:latin typeface="open-sans"/>
              </a:rPr>
              <a:t>, RSC (2005)</a:t>
            </a:r>
          </a:p>
          <a:p>
            <a:r>
              <a:rPr lang="en-US" sz="2000" dirty="0">
                <a:solidFill>
                  <a:srgbClr val="000000"/>
                </a:solidFill>
                <a:latin typeface="open-sans"/>
              </a:rPr>
              <a:t>Goff &amp; </a:t>
            </a:r>
            <a:r>
              <a:rPr lang="en-US" sz="2000" dirty="0" err="1">
                <a:solidFill>
                  <a:srgbClr val="000000"/>
                </a:solidFill>
                <a:latin typeface="open-sans"/>
              </a:rPr>
              <a:t>Hartel</a:t>
            </a:r>
            <a:r>
              <a:rPr lang="en-US" sz="2000" dirty="0">
                <a:solidFill>
                  <a:srgbClr val="000000"/>
                </a:solidFill>
                <a:latin typeface="open-sans"/>
              </a:rPr>
              <a:t>, </a:t>
            </a:r>
            <a:r>
              <a:rPr lang="en-US" sz="2000" i="1" dirty="0">
                <a:solidFill>
                  <a:srgbClr val="000000"/>
                </a:solidFill>
                <a:latin typeface="open-sans"/>
              </a:rPr>
              <a:t>Ice Cream</a:t>
            </a:r>
            <a:r>
              <a:rPr lang="en-US" sz="2000" dirty="0">
                <a:solidFill>
                  <a:srgbClr val="000000"/>
                </a:solidFill>
                <a:latin typeface="open-sans"/>
              </a:rPr>
              <a:t>, Springer (2013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48" y="2514728"/>
            <a:ext cx="2502972" cy="37490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514728"/>
            <a:ext cx="2486838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7419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ce cream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76" b="18965"/>
          <a:stretch/>
        </p:blipFill>
        <p:spPr>
          <a:xfrm>
            <a:off x="558363" y="1600200"/>
            <a:ext cx="7951074" cy="19812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57200" y="3759030"/>
            <a:ext cx="8153400" cy="2657138"/>
            <a:chOff x="457200" y="3766714"/>
            <a:chExt cx="8153400" cy="2657138"/>
          </a:xfrm>
        </p:grpSpPr>
        <p:sp>
          <p:nvSpPr>
            <p:cNvPr id="10" name="Rectangle 9"/>
            <p:cNvSpPr/>
            <p:nvPr/>
          </p:nvSpPr>
          <p:spPr>
            <a:xfrm>
              <a:off x="457200" y="3766714"/>
              <a:ext cx="8153400" cy="26571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lvl="0" indent="-342900" fontAlgn="base">
                <a:spcBef>
                  <a:spcPts val="800"/>
                </a:spcBef>
                <a:spcAft>
                  <a:spcPct val="0"/>
                </a:spcAft>
                <a:buClr>
                  <a:srgbClr val="1F497D"/>
                </a:buClr>
                <a:buSzPct val="75000"/>
                <a:buFont typeface="Wingdings" pitchFamily="2" charset="2"/>
                <a:buChar char="n"/>
              </a:pPr>
              <a:r>
                <a:rPr lang="en-US" sz="2000" kern="0" dirty="0">
                  <a:solidFill>
                    <a:prstClr val="black"/>
                  </a:solidFill>
                  <a:hlinkClick r:id="rId4"/>
                </a:rPr>
                <a:t>CFR 135.110:</a:t>
              </a:r>
              <a:r>
                <a:rPr lang="en-US" sz="2000" kern="0" dirty="0">
                  <a:solidFill>
                    <a:prstClr val="black"/>
                  </a:solidFill>
                </a:rPr>
                <a:t> a frozen food product containing a minimum of 10% milkfat and 20% total milk solids (fat, protein, lactose and minerals), and has a minimum density of 0.54 kg/L</a:t>
              </a:r>
            </a:p>
            <a:p>
              <a:pPr marL="342900" lvl="0" indent="-342900" fontAlgn="base">
                <a:spcBef>
                  <a:spcPts val="800"/>
                </a:spcBef>
                <a:spcAft>
                  <a:spcPct val="0"/>
                </a:spcAft>
                <a:buClr>
                  <a:srgbClr val="1F497D"/>
                </a:buClr>
                <a:buSzPct val="75000"/>
                <a:buFont typeface="Wingdings" pitchFamily="2" charset="2"/>
                <a:buChar char="n"/>
              </a:pPr>
              <a:r>
                <a:rPr lang="en-US" sz="2000" kern="0" dirty="0">
                  <a:solidFill>
                    <a:prstClr val="black"/>
                  </a:solidFill>
                </a:rPr>
                <a:t>Main ingredients:</a:t>
              </a:r>
            </a:p>
            <a:p>
              <a:pPr marL="795338" lvl="1" indent="-338138" fontAlgn="base">
                <a:spcBef>
                  <a:spcPts val="800"/>
                </a:spcBef>
                <a:spcAft>
                  <a:spcPct val="0"/>
                </a:spcAft>
                <a:buClr>
                  <a:srgbClr val="C0504D"/>
                </a:buClr>
                <a:buSzPct val="80000"/>
                <a:buFont typeface="Wingdings" pitchFamily="2" charset="2"/>
                <a:buChar char="¨"/>
              </a:pPr>
              <a:r>
                <a:rPr lang="en-US" sz="2000" kern="0" dirty="0">
                  <a:solidFill>
                    <a:prstClr val="black"/>
                  </a:solidFill>
                </a:rPr>
                <a:t>10%-16% milkfat</a:t>
              </a:r>
            </a:p>
            <a:p>
              <a:pPr marL="795338" lvl="1" indent="-338138" fontAlgn="base">
                <a:spcBef>
                  <a:spcPts val="800"/>
                </a:spcBef>
                <a:spcAft>
                  <a:spcPct val="0"/>
                </a:spcAft>
                <a:buClr>
                  <a:srgbClr val="C0504D"/>
                </a:buClr>
                <a:buSzPct val="80000"/>
                <a:buFont typeface="Wingdings" pitchFamily="2" charset="2"/>
                <a:buChar char="¨"/>
              </a:pPr>
              <a:r>
                <a:rPr lang="en-US" sz="2000" kern="0" dirty="0">
                  <a:solidFill>
                    <a:prstClr val="black"/>
                  </a:solidFill>
                </a:rPr>
                <a:t>9%-12% non-fat milk solids</a:t>
              </a:r>
            </a:p>
            <a:p>
              <a:pPr marL="795338" lvl="1" indent="-338138" fontAlgn="base">
                <a:spcBef>
                  <a:spcPts val="800"/>
                </a:spcBef>
                <a:spcAft>
                  <a:spcPct val="0"/>
                </a:spcAft>
                <a:buClr>
                  <a:srgbClr val="C0504D"/>
                </a:buClr>
                <a:buSzPct val="80000"/>
                <a:buFont typeface="Wingdings" pitchFamily="2" charset="2"/>
                <a:buChar char="¨"/>
              </a:pPr>
              <a:r>
                <a:rPr lang="en-US" sz="2000" kern="0" dirty="0">
                  <a:solidFill>
                    <a:prstClr val="black"/>
                  </a:solidFill>
                </a:rPr>
                <a:t>~0.5% flavor, stabilizer and emulsifier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724400" y="5597078"/>
              <a:ext cx="3429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795338" lvl="1" indent="-338138" fontAlgn="base">
                <a:spcBef>
                  <a:spcPts val="800"/>
                </a:spcBef>
                <a:spcAft>
                  <a:spcPct val="0"/>
                </a:spcAft>
                <a:buClr>
                  <a:srgbClr val="C0504D"/>
                </a:buClr>
                <a:buSzPct val="80000"/>
                <a:buFont typeface="Wingdings" pitchFamily="2" charset="2"/>
                <a:buChar char="¨"/>
              </a:pPr>
              <a:r>
                <a:rPr lang="en-US" sz="2000" kern="0" dirty="0">
                  <a:solidFill>
                    <a:prstClr val="black"/>
                  </a:solidFill>
                </a:rPr>
                <a:t>55%-70% water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3610707" y="5189284"/>
              <a:ext cx="461889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795338" lvl="1" indent="-338138" fontAlgn="base">
                <a:spcBef>
                  <a:spcPts val="800"/>
                </a:spcBef>
                <a:spcAft>
                  <a:spcPct val="0"/>
                </a:spcAft>
                <a:buClr>
                  <a:srgbClr val="C0504D"/>
                </a:buClr>
                <a:buSzPct val="80000"/>
                <a:buFont typeface="Wingdings" pitchFamily="2" charset="2"/>
                <a:buChar char="¨"/>
              </a:pPr>
              <a:r>
                <a:rPr lang="en-US" sz="2000" kern="0" dirty="0">
                  <a:solidFill>
                    <a:prstClr val="black"/>
                  </a:solidFill>
                </a:rPr>
                <a:t>12%-16% sweeteners (sucros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827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structure of ice cream</a:t>
            </a: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20" y="1578659"/>
            <a:ext cx="6322679" cy="4282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78659"/>
            <a:ext cx="3194461" cy="2338346"/>
          </a:xfrm>
          <a:prstGeom prst="rect">
            <a:avLst/>
          </a:prstGeom>
        </p:spPr>
      </p:pic>
      <p:sp>
        <p:nvSpPr>
          <p:cNvPr id="56" name="Rectangle 55"/>
          <p:cNvSpPr/>
          <p:nvPr/>
        </p:nvSpPr>
        <p:spPr>
          <a:xfrm>
            <a:off x="2850586" y="5979300"/>
            <a:ext cx="33666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open-sans"/>
              </a:rPr>
              <a:t>Image from </a:t>
            </a:r>
            <a:r>
              <a:rPr lang="en-US" sz="1400" dirty="0">
                <a:solidFill>
                  <a:srgbClr val="000000"/>
                </a:solidFill>
                <a:latin typeface="open-sans"/>
                <a:hlinkClick r:id="rId4"/>
              </a:rPr>
              <a:t>Ice, Cream... and Chemistry</a:t>
            </a:r>
            <a:endParaRPr lang="en-US" sz="1400" b="0" i="0" dirty="0">
              <a:solidFill>
                <a:srgbClr val="000000"/>
              </a:solidFill>
              <a:effectLst/>
              <a:latin typeface="open-san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599" y="3917005"/>
            <a:ext cx="3194461" cy="1986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78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-property relationship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55095"/>
              </p:ext>
            </p:extLst>
          </p:nvPr>
        </p:nvGraphicFramePr>
        <p:xfrm>
          <a:off x="571500" y="1645664"/>
          <a:ext cx="7924800" cy="3845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485900">
                  <a:extLst>
                    <a:ext uri="{9D8B030D-6E8A-4147-A177-3AD203B41FA5}">
                      <a16:colId xmlns:a16="http://schemas.microsoft.com/office/drawing/2014/main" val="313843584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2145244297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1885241323"/>
                    </a:ext>
                  </a:extLst>
                </a:gridCol>
                <a:gridCol w="1193800">
                  <a:extLst>
                    <a:ext uri="{9D8B030D-6E8A-4147-A177-3AD203B41FA5}">
                      <a16:colId xmlns:a16="http://schemas.microsoft.com/office/drawing/2014/main" val="100374167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3148451480"/>
                    </a:ext>
                  </a:extLst>
                </a:gridCol>
              </a:tblGrid>
              <a:tr h="36576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Component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Volume fraction (%)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Average size (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m)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Function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48570387"/>
                  </a:ext>
                </a:extLst>
              </a:tr>
              <a:tr h="6400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Standard ice</a:t>
                      </a:r>
                      <a:r>
                        <a:rPr lang="en-US" baseline="0" dirty="0">
                          <a:solidFill>
                            <a:schemeClr val="bg1"/>
                          </a:solidFill>
                        </a:rPr>
                        <a:t> cream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Premium</a:t>
                      </a:r>
                      <a:r>
                        <a:rPr lang="en-US" baseline="0" dirty="0">
                          <a:solidFill>
                            <a:schemeClr val="bg1"/>
                          </a:solidFill>
                        </a:rPr>
                        <a:t> ice cream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52236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ce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ooling; determines texture and smoothness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782672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ir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5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Improves softness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55338265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Fat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tabilizes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air bubbles; increases viscosity and reduces meltdown rat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53412099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Liquid syrup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atrix of ice cream, provides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sweetness and other flavor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99722109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630267" y="5646484"/>
            <a:ext cx="39419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open-sans"/>
              </a:rPr>
              <a:t>Data from Goff &amp; </a:t>
            </a:r>
            <a:r>
              <a:rPr lang="en-US" sz="1400" dirty="0" err="1">
                <a:solidFill>
                  <a:srgbClr val="000000"/>
                </a:solidFill>
                <a:latin typeface="open-sans"/>
              </a:rPr>
              <a:t>Hartel</a:t>
            </a:r>
            <a:r>
              <a:rPr lang="en-US" sz="1400" dirty="0">
                <a:solidFill>
                  <a:srgbClr val="000000"/>
                </a:solidFill>
                <a:latin typeface="open-sans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open-sans"/>
              </a:rPr>
              <a:t>Ice Cream</a:t>
            </a:r>
            <a:r>
              <a:rPr lang="en-US" sz="1400" dirty="0">
                <a:solidFill>
                  <a:srgbClr val="000000"/>
                </a:solidFill>
                <a:latin typeface="open-sans"/>
              </a:rPr>
              <a:t>, Springer (2013)</a:t>
            </a:r>
            <a:endParaRPr lang="en-US" sz="1400" b="0" i="0" dirty="0">
              <a:solidFill>
                <a:srgbClr val="000000"/>
              </a:solidFill>
              <a:effectLst/>
              <a:latin typeface="open-sans"/>
            </a:endParaRPr>
          </a:p>
        </p:txBody>
      </p:sp>
    </p:spTree>
    <p:extLst>
      <p:ext uri="{BB962C8B-B14F-4D97-AF65-F5344CB8AC3E}">
        <p14:creationId xmlns:p14="http://schemas.microsoft.com/office/powerpoint/2010/main" val="4022117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 of ice cream matrix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84" y="1481213"/>
            <a:ext cx="3268916" cy="49526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01049" y="2638795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qu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44916" y="4165709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-9.5 °C</a:t>
            </a:r>
            <a:endParaRPr 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53340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lass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600200" y="1607884"/>
            <a:ext cx="0" cy="426110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Oval 9"/>
          <p:cNvSpPr/>
          <p:nvPr/>
        </p:nvSpPr>
        <p:spPr bwMode="auto">
          <a:xfrm>
            <a:off x="2443843" y="4112881"/>
            <a:ext cx="54864" cy="548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911898" y="1447800"/>
            <a:ext cx="4698702" cy="4800600"/>
          </a:xfrm>
        </p:spPr>
        <p:txBody>
          <a:bodyPr/>
          <a:lstStyle/>
          <a:p>
            <a:r>
              <a:rPr lang="en-US" sz="2000" dirty="0"/>
              <a:t>Freeze-concentration</a:t>
            </a:r>
          </a:p>
          <a:p>
            <a:pPr lvl="1"/>
            <a:r>
              <a:rPr lang="en-US" sz="2000" dirty="0"/>
              <a:t>The syrup is </a:t>
            </a:r>
            <a:r>
              <a:rPr lang="en-US" sz="2000" dirty="0" err="1"/>
              <a:t>supersatured</a:t>
            </a:r>
            <a:endParaRPr lang="en-US" sz="2000" dirty="0"/>
          </a:p>
          <a:p>
            <a:r>
              <a:rPr lang="en-US" sz="2000" dirty="0"/>
              <a:t>Glass transition</a:t>
            </a:r>
          </a:p>
          <a:p>
            <a:pPr lvl="1"/>
            <a:r>
              <a:rPr lang="en-US" sz="2000" dirty="0"/>
              <a:t>Storage at -25 °C (close to </a:t>
            </a:r>
            <a:r>
              <a:rPr lang="en-US" sz="2000" dirty="0" err="1"/>
              <a:t>T</a:t>
            </a:r>
            <a:r>
              <a:rPr lang="en-US" sz="2000" baseline="-25000" dirty="0" err="1"/>
              <a:t>g</a:t>
            </a:r>
            <a:r>
              <a:rPr lang="en-US" sz="2000" dirty="0"/>
              <a:t>) prevents degrad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09998" y="3580022"/>
            <a:ext cx="17782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aceted growth of lactose crystals in ice cream matrix results in gritty mouthfeel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686946" y="5518666"/>
            <a:ext cx="20951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Image from C. Clarke, </a:t>
            </a:r>
            <a:r>
              <a:rPr lang="en-US" sz="1400" i="1" dirty="0">
                <a:solidFill>
                  <a:srgbClr val="000000"/>
                </a:solidFill>
              </a:rPr>
              <a:t>The Science of Ice Cream</a:t>
            </a:r>
            <a:r>
              <a:rPr lang="en-US" sz="1400" dirty="0">
                <a:solidFill>
                  <a:srgbClr val="000000"/>
                </a:solidFill>
              </a:rPr>
              <a:t>, RSC (2005)</a:t>
            </a:r>
            <a:endParaRPr lang="en-US" sz="1400" b="0" i="0" dirty="0">
              <a:solidFill>
                <a:srgbClr val="000000"/>
              </a:solidFill>
              <a:effectLst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260"/>
          <a:stretch/>
        </p:blipFill>
        <p:spPr>
          <a:xfrm>
            <a:off x="4031688" y="3614969"/>
            <a:ext cx="2518605" cy="2633432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 bwMode="auto">
          <a:xfrm>
            <a:off x="5478996" y="6019800"/>
            <a:ext cx="865758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426004" y="5573996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100 </a:t>
            </a:r>
            <a:r>
              <a:rPr lang="en-US" b="1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b="1" dirty="0">
                <a:solidFill>
                  <a:schemeClr val="bg1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2970047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inclusion in ice cre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ir inclusion makes ice cream soft</a:t>
            </a:r>
          </a:p>
          <a:p>
            <a:r>
              <a:rPr lang="en-US" sz="2000" dirty="0"/>
              <a:t>Air bubble coarsening</a:t>
            </a:r>
          </a:p>
          <a:p>
            <a:pPr lvl="1"/>
            <a:r>
              <a:rPr lang="en-US" sz="2000" dirty="0"/>
              <a:t>Coalescence</a:t>
            </a:r>
          </a:p>
          <a:p>
            <a:pPr lvl="1"/>
            <a:r>
              <a:rPr lang="en-US" sz="2000" dirty="0"/>
              <a:t>Disproportionation: driven by Laplace press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59" y="3329748"/>
            <a:ext cx="3664945" cy="2514600"/>
          </a:xfrm>
          <a:prstGeom prst="rect">
            <a:avLst/>
          </a:prstGeom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39823"/>
              </p:ext>
            </p:extLst>
          </p:nvPr>
        </p:nvGraphicFramePr>
        <p:xfrm>
          <a:off x="6675504" y="2532810"/>
          <a:ext cx="873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504" y="2532810"/>
                        <a:ext cx="873125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723" y="3329748"/>
            <a:ext cx="3579877" cy="2514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61980" y="6019800"/>
            <a:ext cx="51411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Images from C. Clarke, </a:t>
            </a:r>
            <a:r>
              <a:rPr lang="en-US" sz="1400" i="1" dirty="0">
                <a:solidFill>
                  <a:srgbClr val="000000"/>
                </a:solidFill>
              </a:rPr>
              <a:t>The Science of Ice Cream</a:t>
            </a:r>
            <a:r>
              <a:rPr lang="en-US" sz="1400" dirty="0">
                <a:solidFill>
                  <a:srgbClr val="000000"/>
                </a:solidFill>
              </a:rPr>
              <a:t>, RSC (2005)</a:t>
            </a:r>
            <a:endParaRPr lang="en-US" sz="1400" b="0" i="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094426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coarsening and shrinkag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47052"/>
            <a:ext cx="2705624" cy="472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" r="-1"/>
          <a:stretch/>
        </p:blipFill>
        <p:spPr>
          <a:xfrm>
            <a:off x="3798852" y="1668716"/>
            <a:ext cx="4659347" cy="351288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62794" y="5273168"/>
            <a:ext cx="2531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hrinkage in ice cream</a:t>
            </a:r>
          </a:p>
        </p:txBody>
      </p:sp>
      <p:sp>
        <p:nvSpPr>
          <p:cNvPr id="8" name="Rectangle 7"/>
          <p:cNvSpPr/>
          <p:nvPr/>
        </p:nvSpPr>
        <p:spPr>
          <a:xfrm>
            <a:off x="3864956" y="5875084"/>
            <a:ext cx="45271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</a:rPr>
              <a:t>Images from Goff &amp; </a:t>
            </a:r>
            <a:r>
              <a:rPr lang="en-US" sz="1400" dirty="0" err="1">
                <a:solidFill>
                  <a:srgbClr val="000000"/>
                </a:solidFill>
              </a:rPr>
              <a:t>Hartel</a:t>
            </a:r>
            <a:r>
              <a:rPr lang="en-US" sz="1400" dirty="0">
                <a:solidFill>
                  <a:srgbClr val="000000"/>
                </a:solidFill>
              </a:rPr>
              <a:t>, </a:t>
            </a:r>
            <a:r>
              <a:rPr lang="en-US" sz="1400" i="1" dirty="0">
                <a:solidFill>
                  <a:srgbClr val="000000"/>
                </a:solidFill>
              </a:rPr>
              <a:t>Ice Cream</a:t>
            </a:r>
            <a:r>
              <a:rPr lang="en-US" sz="1400" dirty="0">
                <a:solidFill>
                  <a:srgbClr val="000000"/>
                </a:solidFill>
              </a:rPr>
              <a:t>, Springer (2013)</a:t>
            </a:r>
            <a:endParaRPr lang="en-US" sz="1400" b="0" i="0" dirty="0">
              <a:solidFill>
                <a:srgbClr val="000000"/>
              </a:solidFill>
              <a:effectLst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1168" y="3352800"/>
            <a:ext cx="10198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t -15 °C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43537" y="3352800"/>
            <a:ext cx="10198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t -15 °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01168" y="4919246"/>
            <a:ext cx="10198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t -15 °C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58905" y="4914580"/>
            <a:ext cx="10198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t -15 °C</a:t>
            </a:r>
          </a:p>
        </p:txBody>
      </p:sp>
    </p:spTree>
    <p:extLst>
      <p:ext uri="{BB962C8B-B14F-4D97-AF65-F5344CB8AC3E}">
        <p14:creationId xmlns:p14="http://schemas.microsoft.com/office/powerpoint/2010/main" val="42505281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t droplets as air bubble stabiliz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ir bubbles stabilized by solid fat particles coated with milk protein</a:t>
            </a:r>
          </a:p>
          <a:p>
            <a:pPr lvl="1"/>
            <a:r>
              <a:rPr lang="en-US" sz="2000" dirty="0"/>
              <a:t>Reduce driving force for coarsening: protein surfactants</a:t>
            </a:r>
          </a:p>
          <a:p>
            <a:pPr lvl="1"/>
            <a:r>
              <a:rPr lang="en-US" sz="2000" dirty="0"/>
              <a:t>Kinetic inhibition: solid fat particles increase matrix viscos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336" y="2945101"/>
            <a:ext cx="5379464" cy="315913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5334000" y="5791200"/>
            <a:ext cx="804672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378706" y="5345694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2 </a:t>
            </a:r>
            <a:r>
              <a:rPr lang="en-US" b="1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b="1" dirty="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16551" y="3647503"/>
            <a:ext cx="177829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ir bubbles in an ice cream coated with partially coalesced fat droplet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84684" y="5660780"/>
            <a:ext cx="18896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</a:rPr>
              <a:t>The Science of Ice Cream</a:t>
            </a:r>
            <a:r>
              <a:rPr lang="en-US" sz="1400" dirty="0">
                <a:solidFill>
                  <a:srgbClr val="000000"/>
                </a:solidFill>
              </a:rPr>
              <a:t>, RSC (2005)</a:t>
            </a:r>
            <a:endParaRPr lang="en-US" sz="1400" b="0" i="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91981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e crystal growth: temperature abus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6"/>
          <a:stretch/>
        </p:blipFill>
        <p:spPr>
          <a:xfrm>
            <a:off x="545664" y="1661031"/>
            <a:ext cx="2286000" cy="19673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0"/>
          <a:stretch/>
        </p:blipFill>
        <p:spPr>
          <a:xfrm>
            <a:off x="3393147" y="1661031"/>
            <a:ext cx="2281506" cy="19673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48"/>
          <a:stretch/>
        </p:blipFill>
        <p:spPr>
          <a:xfrm>
            <a:off x="6238057" y="1661031"/>
            <a:ext cx="2292958" cy="1967390"/>
          </a:xfrm>
          <a:prstGeom prst="rect">
            <a:avLst/>
          </a:prstGeom>
        </p:spPr>
      </p:pic>
      <p:sp>
        <p:nvSpPr>
          <p:cNvPr id="8" name="Isosceles Triangle 7"/>
          <p:cNvSpPr/>
          <p:nvPr/>
        </p:nvSpPr>
        <p:spPr bwMode="auto">
          <a:xfrm rot="5400000">
            <a:off x="2383006" y="2554157"/>
            <a:ext cx="1456878" cy="181139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Isosceles Triangle 8"/>
          <p:cNvSpPr/>
          <p:nvPr/>
        </p:nvSpPr>
        <p:spPr bwMode="auto">
          <a:xfrm rot="5400000">
            <a:off x="5227915" y="2554156"/>
            <a:ext cx="1456878" cy="181139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529020" y="3413632"/>
            <a:ext cx="1115568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607251" y="3000367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100 </a:t>
            </a:r>
            <a:r>
              <a:rPr lang="en-US" b="1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b="1" dirty="0">
                <a:solidFill>
                  <a:schemeClr val="bg1"/>
                </a:solidFill>
              </a:rPr>
              <a:t>m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349930" y="3413632"/>
            <a:ext cx="1115568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428161" y="3000367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100 </a:t>
            </a:r>
            <a:r>
              <a:rPr lang="en-US" b="1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b="1" dirty="0">
                <a:solidFill>
                  <a:schemeClr val="bg1"/>
                </a:solidFill>
              </a:rPr>
              <a:t>m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7228652" y="3413632"/>
            <a:ext cx="1115568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306883" y="3000367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100 </a:t>
            </a:r>
            <a:r>
              <a:rPr lang="en-US" b="1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b="1" dirty="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0346" y="1751044"/>
            <a:ext cx="841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-10 °C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77343" y="1751044"/>
            <a:ext cx="713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-7 °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320903" y="1756238"/>
            <a:ext cx="841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-10 °C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45663" y="3872977"/>
            <a:ext cx="7988737" cy="2527823"/>
            <a:chOff x="545663" y="3872977"/>
            <a:chExt cx="7988737" cy="2527823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35" t="8889" r="9187"/>
            <a:stretch/>
          </p:blipFill>
          <p:spPr>
            <a:xfrm>
              <a:off x="545663" y="3872977"/>
              <a:ext cx="3175193" cy="2527823"/>
            </a:xfrm>
            <a:prstGeom prst="rect">
              <a:avLst/>
            </a:prstGeom>
          </p:spPr>
        </p:pic>
        <p:graphicFrame>
          <p:nvGraphicFramePr>
            <p:cNvPr id="2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767926"/>
                </p:ext>
              </p:extLst>
            </p:nvPr>
          </p:nvGraphicFramePr>
          <p:xfrm>
            <a:off x="1457325" y="4070350"/>
            <a:ext cx="194468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8" imgW="1155600" imgH="444240" progId="Equation.DSMT4">
                    <p:embed/>
                  </p:oleObj>
                </mc:Choice>
                <mc:Fallback>
                  <p:oleObj name="Equation" r:id="rId8" imgW="1155600" imgH="444240" progId="Equation.DSMT4">
                    <p:embed/>
                    <p:pic>
                      <p:nvPicPr>
                        <p:cNvPr id="2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325" y="4070350"/>
                          <a:ext cx="1944688" cy="7318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3962400" y="3873668"/>
              <a:ext cx="4572000" cy="234936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342900" lvl="0" indent="-342900" fontAlgn="base">
                <a:spcBef>
                  <a:spcPts val="800"/>
                </a:spcBef>
                <a:spcAft>
                  <a:spcPct val="0"/>
                </a:spcAft>
                <a:buClr>
                  <a:srgbClr val="1F497D"/>
                </a:buClr>
                <a:buSzPct val="75000"/>
                <a:buFont typeface="Wingdings" pitchFamily="2" charset="2"/>
                <a:buChar char="n"/>
              </a:pPr>
              <a:r>
                <a:rPr lang="en-US" sz="2000" kern="0" dirty="0">
                  <a:solidFill>
                    <a:prstClr val="black"/>
                  </a:solidFill>
                </a:rPr>
                <a:t>Gibbs-Thomson effect is negligible</a:t>
              </a:r>
            </a:p>
            <a:p>
              <a:pPr marL="342900" lvl="0" indent="-342900" fontAlgn="base">
                <a:spcBef>
                  <a:spcPts val="800"/>
                </a:spcBef>
                <a:spcAft>
                  <a:spcPct val="0"/>
                </a:spcAft>
                <a:buClr>
                  <a:srgbClr val="1F497D"/>
                </a:buClr>
                <a:buSzPct val="75000"/>
                <a:buFont typeface="Wingdings" pitchFamily="2" charset="2"/>
                <a:buChar char="n"/>
              </a:pPr>
              <a:r>
                <a:rPr lang="en-US" sz="2000" kern="0" dirty="0">
                  <a:solidFill>
                    <a:prstClr val="black"/>
                  </a:solidFill>
                </a:rPr>
                <a:t>Melting of small crystals during temperature rise and insufficient </a:t>
              </a:r>
              <a:r>
                <a:rPr lang="en-US" sz="2000" kern="0" dirty="0" err="1">
                  <a:solidFill>
                    <a:prstClr val="black"/>
                  </a:solidFill>
                </a:rPr>
                <a:t>supercooling</a:t>
              </a:r>
              <a:r>
                <a:rPr lang="en-US" sz="2000" kern="0" dirty="0">
                  <a:solidFill>
                    <a:prstClr val="black"/>
                  </a:solidFill>
                </a:rPr>
                <a:t> for nucleation during temperature decrease result in ice crystal growth when ice cream is temperature abus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86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3177</TotalTime>
  <Words>841</Words>
  <Application>Microsoft Office PowerPoint</Application>
  <PresentationFormat>On-screen Show (4:3)</PresentationFormat>
  <Paragraphs>146</Paragraphs>
  <Slides>17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open-sans</vt:lpstr>
      <vt:lpstr>Arial</vt:lpstr>
      <vt:lpstr>Arial Black</vt:lpstr>
      <vt:lpstr>Calibri</vt:lpstr>
      <vt:lpstr>Comic Sans MS</vt:lpstr>
      <vt:lpstr>Symbol</vt:lpstr>
      <vt:lpstr>Wingdings</vt:lpstr>
      <vt:lpstr>Pixel</vt:lpstr>
      <vt:lpstr>Equation</vt:lpstr>
      <vt:lpstr>MIT 3.022 Microstructural Evolution in Materials  17: The Science of Ice Cream</vt:lpstr>
      <vt:lpstr>What is ice cream?</vt:lpstr>
      <vt:lpstr>Microstructure of ice cream</vt:lpstr>
      <vt:lpstr>Structure-property relationships</vt:lpstr>
      <vt:lpstr>Thermodynamics of ice cream matrix</vt:lpstr>
      <vt:lpstr>Air inclusion in ice cream</vt:lpstr>
      <vt:lpstr>Air coarsening and shrinkage</vt:lpstr>
      <vt:lpstr>Fat droplets as air bubble stabilizer</vt:lpstr>
      <vt:lpstr>Ice crystal growth: temperature abuse</vt:lpstr>
      <vt:lpstr>Ice crystal growth: Ostwald ripening</vt:lpstr>
      <vt:lpstr>Ice crystal growth: Ostwald ripening</vt:lpstr>
      <vt:lpstr>Ice crystal growth: Ostwald ripening</vt:lpstr>
      <vt:lpstr>Ice cream processing</vt:lpstr>
      <vt:lpstr>Ice cream processing</vt:lpstr>
      <vt:lpstr>PowerPoint Presentation</vt:lpstr>
      <vt:lpstr>PowerPoint Presentation</vt:lpstr>
      <vt:lpstr>Further reading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4416</cp:revision>
  <dcterms:created xsi:type="dcterms:W3CDTF">2006-08-16T00:00:00Z</dcterms:created>
  <dcterms:modified xsi:type="dcterms:W3CDTF">2018-05-06T03:10:19Z</dcterms:modified>
</cp:coreProperties>
</file>